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9DDCDE" w14:textId="3C3BCF84" w:rsidR="00E645E7" w:rsidRPr="00321E0C" w:rsidRDefault="005A5F44" w:rsidP="003F77A4">
      <w:pPr>
        <w:pStyle w:val="RAvsnitt"/>
        <w:rPr>
          <w:rFonts w:ascii="Arial" w:hAnsi="Arial"/>
          <w:lang w:val="en-US"/>
        </w:rPr>
      </w:pPr>
      <w:r w:rsidRPr="005A5F44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 wp14:anchorId="5B942FCA" wp14:editId="5EFA4DB8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21E0C">
        <w:rPr>
          <w:rFonts w:ascii="Arial" w:hAnsi="Arial"/>
          <w:lang w:val="en-US"/>
        </w:rPr>
        <w:t xml:space="preserve">Repetition </w:t>
      </w:r>
      <w:proofErr w:type="spellStart"/>
      <w:r w:rsidR="00E645E7" w:rsidRPr="00321E0C">
        <w:rPr>
          <w:rFonts w:ascii="Arial" w:hAnsi="Arial"/>
          <w:lang w:val="en-US"/>
        </w:rPr>
        <w:t>kap</w:t>
      </w:r>
      <w:proofErr w:type="spellEnd"/>
      <w:r w:rsidR="00E645E7" w:rsidRPr="00321E0C">
        <w:rPr>
          <w:rFonts w:ascii="Arial" w:hAnsi="Arial"/>
          <w:lang w:val="en-US"/>
        </w:rPr>
        <w:t xml:space="preserve"> </w:t>
      </w:r>
      <w:r w:rsidR="00BE252E" w:rsidRPr="00321E0C">
        <w:rPr>
          <w:rFonts w:ascii="Arial" w:hAnsi="Arial"/>
          <w:lang w:val="en-US"/>
        </w:rPr>
        <w:t>4</w:t>
      </w:r>
    </w:p>
    <w:p w14:paraId="7A0B123D" w14:textId="442C4305" w:rsidR="00BE252E" w:rsidRPr="00321E0C" w:rsidRDefault="00E4618D" w:rsidP="007170E4">
      <w:pPr>
        <w:pStyle w:val="Uppgiftluftver"/>
        <w:tabs>
          <w:tab w:val="clear" w:pos="3000"/>
          <w:tab w:val="left" w:pos="2977"/>
          <w:tab w:val="left" w:pos="5670"/>
        </w:tabs>
        <w:rPr>
          <w:lang w:val="en-US"/>
        </w:rPr>
      </w:pPr>
      <w:r w:rsidRPr="00321E0C">
        <w:rPr>
          <w:rStyle w:val="Uppgiftssiffra"/>
          <w:lang w:val="en-US"/>
        </w:rPr>
        <w:t>1</w:t>
      </w:r>
      <w:r w:rsidR="00BE252E" w:rsidRPr="00321E0C">
        <w:rPr>
          <w:b/>
          <w:bCs/>
          <w:lang w:val="en-US"/>
        </w:rPr>
        <w:t xml:space="preserve"> </w:t>
      </w:r>
      <w:r w:rsidR="00BE252E" w:rsidRPr="00321E0C">
        <w:rPr>
          <w:b/>
          <w:bCs/>
          <w:lang w:val="en-US"/>
        </w:rPr>
        <w:tab/>
      </w:r>
      <w:proofErr w:type="gramStart"/>
      <w:r w:rsidR="00BE252E" w:rsidRPr="00321E0C">
        <w:rPr>
          <w:lang w:val="en-US"/>
        </w:rPr>
        <w:t>a)  29</w:t>
      </w:r>
      <w:proofErr w:type="gramEnd"/>
      <w:r w:rsidR="00BE252E" w:rsidRPr="00321E0C">
        <w:rPr>
          <w:lang w:val="en-US"/>
        </w:rPr>
        <w:t>,7 + 13,5</w:t>
      </w:r>
      <w:r w:rsidR="00BE252E" w:rsidRPr="00321E0C">
        <w:rPr>
          <w:lang w:val="en-US"/>
        </w:rPr>
        <w:tab/>
        <w:t>b)  34,5 – 18,2</w:t>
      </w:r>
      <w:r w:rsidR="00BE252E" w:rsidRPr="00321E0C">
        <w:rPr>
          <w:lang w:val="en-US"/>
        </w:rPr>
        <w:tab/>
      </w:r>
      <w:r w:rsidR="007170E4" w:rsidRPr="00321E0C">
        <w:rPr>
          <w:lang w:val="en-US"/>
        </w:rPr>
        <w:tab/>
      </w:r>
      <w:r w:rsidR="00BE252E" w:rsidRPr="00321E0C">
        <w:rPr>
          <w:lang w:val="en-US"/>
        </w:rPr>
        <w:tab/>
        <w:t>174</w:t>
      </w:r>
    </w:p>
    <w:p w14:paraId="15C7999C" w14:textId="28748671" w:rsidR="00BE252E" w:rsidRPr="00321E0C" w:rsidRDefault="00321E0C" w:rsidP="007170E4">
      <w:pPr>
        <w:pStyle w:val="Uppgiftluftver"/>
        <w:tabs>
          <w:tab w:val="clear" w:pos="3000"/>
          <w:tab w:val="left" w:pos="2977"/>
          <w:tab w:val="left" w:pos="5670"/>
        </w:tabs>
        <w:rPr>
          <w:lang w:val="en-US"/>
        </w:rPr>
      </w:pPr>
      <w:r w:rsidRPr="00321E0C">
        <w:rPr>
          <w:rStyle w:val="Uppgiftssiffra"/>
          <w:lang w:val="en-US"/>
        </w:rPr>
        <w:t>2</w:t>
      </w:r>
      <w:r w:rsidR="00BE252E" w:rsidRPr="00321E0C">
        <w:rPr>
          <w:lang w:val="en-US"/>
        </w:rPr>
        <w:tab/>
      </w:r>
      <w:proofErr w:type="gramStart"/>
      <w:r w:rsidR="00BE252E" w:rsidRPr="00321E0C">
        <w:rPr>
          <w:lang w:val="en-US"/>
        </w:rPr>
        <w:t>a)  6</w:t>
      </w:r>
      <w:proofErr w:type="gramEnd"/>
      <w:r w:rsidR="00BE252E" w:rsidRPr="00321E0C">
        <w:rPr>
          <w:lang w:val="en-US"/>
        </w:rPr>
        <w:t>,75 + 17,6</w:t>
      </w:r>
      <w:r w:rsidR="00BE252E" w:rsidRPr="00321E0C">
        <w:rPr>
          <w:lang w:val="en-US"/>
        </w:rPr>
        <w:tab/>
        <w:t>b)  25 – 11,9</w:t>
      </w:r>
      <w:r w:rsidR="00BE252E" w:rsidRPr="00321E0C">
        <w:rPr>
          <w:lang w:val="en-US"/>
        </w:rPr>
        <w:tab/>
      </w:r>
      <w:r w:rsidR="007170E4" w:rsidRPr="00321E0C">
        <w:rPr>
          <w:lang w:val="en-US"/>
        </w:rPr>
        <w:tab/>
      </w:r>
      <w:r w:rsidR="00BE252E" w:rsidRPr="00321E0C">
        <w:rPr>
          <w:lang w:val="en-US"/>
        </w:rPr>
        <w:tab/>
        <w:t>174</w:t>
      </w:r>
    </w:p>
    <w:p w14:paraId="255CBB6F" w14:textId="52E8491C" w:rsidR="00BE252E" w:rsidRDefault="00321E0C" w:rsidP="007170E4">
      <w:pPr>
        <w:pStyle w:val="Uppgiftluftver"/>
        <w:tabs>
          <w:tab w:val="clear" w:pos="3000"/>
          <w:tab w:val="left" w:pos="2977"/>
          <w:tab w:val="left" w:pos="5670"/>
        </w:tabs>
      </w:pPr>
      <w:r>
        <w:rPr>
          <w:rStyle w:val="Uppgiftssiffra"/>
        </w:rPr>
        <w:t>3</w:t>
      </w:r>
      <w:r w:rsidR="00BE252E">
        <w:rPr>
          <w:b/>
          <w:bCs/>
        </w:rPr>
        <w:tab/>
      </w:r>
      <w:proofErr w:type="gramStart"/>
      <w:r w:rsidR="00BE252E">
        <w:t>a)  205</w:t>
      </w:r>
      <w:proofErr w:type="gramEnd"/>
      <w:r w:rsidR="00BE252E">
        <w:t xml:space="preserve"> – 38</w:t>
      </w:r>
      <w:r w:rsidR="00BE252E">
        <w:tab/>
        <w:t>b)  53,02 – 17,66</w:t>
      </w:r>
      <w:r w:rsidR="00BE252E">
        <w:tab/>
      </w:r>
      <w:r w:rsidR="007170E4">
        <w:tab/>
      </w:r>
      <w:r w:rsidR="00BE252E">
        <w:tab/>
        <w:t>175</w:t>
      </w:r>
    </w:p>
    <w:p w14:paraId="718F48EB" w14:textId="6616EE5A" w:rsidR="00BE252E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>
        <w:rPr>
          <w:rStyle w:val="Uppgiftssiffra"/>
        </w:rPr>
        <w:t>4</w:t>
      </w:r>
      <w:r w:rsidR="00BE252E">
        <w:rPr>
          <w:b/>
          <w:bCs/>
        </w:rPr>
        <w:tab/>
      </w:r>
      <w:proofErr w:type="gramStart"/>
      <w:r w:rsidR="00BE252E">
        <w:t>a)  6</w:t>
      </w:r>
      <w:proofErr w:type="gramEnd"/>
      <w:r w:rsidR="00BE252E">
        <w:t> · 243</w:t>
      </w:r>
      <w:r w:rsidR="00BE252E">
        <w:tab/>
        <w:t>b)  4 · 3,2</w:t>
      </w:r>
      <w:r w:rsidR="00BE252E">
        <w:tab/>
        <w:t>c)  6 · 0,34</w:t>
      </w:r>
      <w:r w:rsidR="00BE252E">
        <w:tab/>
        <w:t>179</w:t>
      </w:r>
    </w:p>
    <w:p w14:paraId="20ED5709" w14:textId="62318008" w:rsidR="00BE252E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>
        <w:rPr>
          <w:rStyle w:val="Uppgiftssiffra"/>
        </w:rPr>
        <w:t>5</w:t>
      </w:r>
      <w:r w:rsidR="00BE252E" w:rsidRPr="002B17D6">
        <w:rPr>
          <w:b/>
          <w:bCs/>
        </w:rPr>
        <w:tab/>
      </w:r>
      <w:r w:rsidR="00BE252E" w:rsidRPr="002B17D6">
        <w:t xml:space="preserve">Molly köper 3 kg apelsiner och betalar med en hundralapp. </w:t>
      </w:r>
      <w:r w:rsidR="00BE252E">
        <w:br/>
        <w:t>A</w:t>
      </w:r>
      <w:r w:rsidR="00BE252E" w:rsidRPr="002B17D6">
        <w:t>pelsinerna kostar 21,90 kr per kilogram</w:t>
      </w:r>
      <w:r w:rsidR="00BE252E">
        <w:t>.</w:t>
      </w:r>
      <w:r w:rsidR="00BE252E" w:rsidRPr="002B17D6">
        <w:t xml:space="preserve"> Hur mycket får hon tillbaka</w:t>
      </w:r>
      <w:r w:rsidR="00BE252E">
        <w:t>?</w:t>
      </w:r>
      <w:r w:rsidR="00BE252E">
        <w:tab/>
        <w:t>180</w:t>
      </w:r>
    </w:p>
    <w:p w14:paraId="4C30AAE4" w14:textId="6C9BADB1" w:rsidR="00BE252E" w:rsidRPr="00321E0C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321E0C">
        <w:rPr>
          <w:rStyle w:val="Uppgiftssiffra"/>
        </w:rPr>
        <w:t>6</w:t>
      </w:r>
      <w:r w:rsidR="00BE252E" w:rsidRPr="00321E0C">
        <w:rPr>
          <w:b/>
          <w:bCs/>
        </w:rPr>
        <w:tab/>
      </w:r>
      <w:r w:rsidR="00BE252E" w:rsidRPr="00321E0C">
        <w:t xml:space="preserve">a)  </w:t>
      </w:r>
      <w:r w:rsidR="00BE252E" w:rsidRPr="00865931">
        <w:rPr>
          <w:position w:val="-24"/>
        </w:rPr>
        <w:object w:dxaOrig="465" w:dyaOrig="615" w14:anchorId="191DC7FE">
          <v:shape id="_x0000_i1026" type="#_x0000_t75" alt="" style="width:23.15pt;height:30.85pt" o:ole="">
            <v:imagedata r:id="rId9" o:title=""/>
          </v:shape>
          <o:OLEObject Type="Embed" ProgID="Equation.DSMT4" ShapeID="_x0000_i1026" DrawAspect="Content" ObjectID="_1742634013" r:id="rId10"/>
        </w:object>
      </w:r>
      <w:r w:rsidR="00BE252E" w:rsidRPr="00321E0C">
        <w:tab/>
        <w:t xml:space="preserve">b) </w:t>
      </w:r>
      <w:r w:rsidR="00BE252E" w:rsidRPr="00865931">
        <w:rPr>
          <w:position w:val="-24"/>
        </w:rPr>
        <w:object w:dxaOrig="620" w:dyaOrig="620" w14:anchorId="268E1F9C">
          <v:shape id="_x0000_i1027" type="#_x0000_t75" alt="" style="width:30.85pt;height:30.85pt" o:ole="">
            <v:imagedata r:id="rId11" o:title=""/>
          </v:shape>
          <o:OLEObject Type="Embed" ProgID="Equation.DSMT4" ShapeID="_x0000_i1027" DrawAspect="Content" ObjectID="_1742634014" r:id="rId12"/>
        </w:object>
      </w:r>
      <w:r w:rsidR="00BE252E" w:rsidRPr="00321E0C">
        <w:tab/>
        <w:t xml:space="preserve">b) </w:t>
      </w:r>
      <w:r w:rsidR="00BE252E" w:rsidRPr="00865931">
        <w:rPr>
          <w:position w:val="-24"/>
        </w:rPr>
        <w:object w:dxaOrig="499" w:dyaOrig="620" w14:anchorId="355F7053">
          <v:shape id="_x0000_i1028" type="#_x0000_t75" alt="" style="width:24.85pt;height:30.85pt" o:ole="">
            <v:imagedata r:id="rId13" o:title=""/>
          </v:shape>
          <o:OLEObject Type="Embed" ProgID="Equation.DSMT4" ShapeID="_x0000_i1028" DrawAspect="Content" ObjectID="_1742634015" r:id="rId14"/>
        </w:object>
      </w:r>
      <w:r w:rsidR="00BE252E" w:rsidRPr="00321E0C">
        <w:tab/>
        <w:t>186</w:t>
      </w:r>
    </w:p>
    <w:p w14:paraId="0218D6A2" w14:textId="57D81C10" w:rsidR="00BE252E" w:rsidRPr="00321E0C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321E0C">
        <w:rPr>
          <w:rStyle w:val="Uppgiftssiffra"/>
        </w:rPr>
        <w:t>7</w:t>
      </w:r>
      <w:r w:rsidR="00BE252E" w:rsidRPr="00321E0C">
        <w:rPr>
          <w:b/>
          <w:bCs/>
        </w:rPr>
        <w:tab/>
      </w:r>
      <w:proofErr w:type="gramStart"/>
      <w:r w:rsidR="00BE252E" w:rsidRPr="00321E0C">
        <w:t>a)  10</w:t>
      </w:r>
      <w:proofErr w:type="gramEnd"/>
      <w:r w:rsidR="00BE252E" w:rsidRPr="00321E0C">
        <w:t xml:space="preserve"> · 2,15</w:t>
      </w:r>
      <w:r w:rsidR="00BE252E" w:rsidRPr="00321E0C">
        <w:tab/>
        <w:t xml:space="preserve">b)  3,24 ∙ 1 000 </w:t>
      </w:r>
      <w:r w:rsidR="00BE252E" w:rsidRPr="00321E0C">
        <w:tab/>
      </w:r>
      <w:r w:rsidR="007170E4" w:rsidRPr="00321E0C">
        <w:tab/>
      </w:r>
      <w:r w:rsidR="00BE252E" w:rsidRPr="00321E0C">
        <w:t>191</w:t>
      </w:r>
    </w:p>
    <w:p w14:paraId="0DEEA440" w14:textId="3A2607D8" w:rsidR="00BE252E" w:rsidRPr="00CC62CE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>
        <w:rPr>
          <w:rStyle w:val="Uppgiftssiffra"/>
          <w:lang w:val="en-GB"/>
        </w:rPr>
        <w:t>8</w:t>
      </w:r>
      <w:r w:rsidR="00BE252E" w:rsidRPr="00CC62CE">
        <w:rPr>
          <w:b/>
          <w:bCs/>
          <w:lang w:val="en-US"/>
        </w:rPr>
        <w:tab/>
      </w:r>
      <w:r w:rsidR="00BE252E" w:rsidRPr="00CC62CE">
        <w:rPr>
          <w:lang w:val="en-US"/>
        </w:rPr>
        <w:t>a) </w:t>
      </w:r>
      <w:r w:rsidR="00BE252E" w:rsidRPr="00CC62CE">
        <w:rPr>
          <w:position w:val="-24"/>
        </w:rPr>
        <w:object w:dxaOrig="540" w:dyaOrig="620" w14:anchorId="2964F306">
          <v:shape id="_x0000_i1029" type="#_x0000_t75" alt="" style="width:27pt;height:30.85pt" o:ole="">
            <v:imagedata r:id="rId15" o:title=""/>
          </v:shape>
          <o:OLEObject Type="Embed" ProgID="Equation.DSMT4" ShapeID="_x0000_i1029" DrawAspect="Content" ObjectID="_1742634016" r:id="rId16"/>
        </w:object>
      </w:r>
      <w:r w:rsidR="00BE252E" w:rsidRPr="00CC62CE">
        <w:rPr>
          <w:lang w:val="en-US"/>
        </w:rPr>
        <w:tab/>
        <w:t>b) </w:t>
      </w:r>
      <w:r w:rsidR="00BE252E" w:rsidRPr="00CC62CE">
        <w:rPr>
          <w:position w:val="-24"/>
        </w:rPr>
        <w:object w:dxaOrig="540" w:dyaOrig="620" w14:anchorId="20CC02FA">
          <v:shape id="_x0000_i1030" type="#_x0000_t75" alt="" style="width:27pt;height:30.85pt" o:ole="">
            <v:imagedata r:id="rId17" o:title=""/>
          </v:shape>
          <o:OLEObject Type="Embed" ProgID="Equation.DSMT4" ShapeID="_x0000_i1030" DrawAspect="Content" ObjectID="_1742634017" r:id="rId18"/>
        </w:object>
      </w:r>
      <w:r w:rsidR="00BE252E" w:rsidRPr="00CC62CE">
        <w:rPr>
          <w:lang w:val="en-US"/>
        </w:rPr>
        <w:tab/>
        <w:t xml:space="preserve">c) </w:t>
      </w:r>
      <w:r w:rsidR="00BE252E" w:rsidRPr="00CC62CE">
        <w:rPr>
          <w:position w:val="-30"/>
        </w:rPr>
        <w:object w:dxaOrig="600" w:dyaOrig="680" w14:anchorId="4D9AE379">
          <v:shape id="_x0000_i1031" type="#_x0000_t75" alt="" style="width:30pt;height:33.85pt" o:ole="">
            <v:imagedata r:id="rId19" o:title=""/>
          </v:shape>
          <o:OLEObject Type="Embed" ProgID="Equation.DSMT4" ShapeID="_x0000_i1031" DrawAspect="Content" ObjectID="_1742634018" r:id="rId20"/>
        </w:object>
      </w:r>
      <w:r w:rsidR="00BE252E" w:rsidRPr="00CC62CE">
        <w:rPr>
          <w:lang w:val="en-US"/>
        </w:rPr>
        <w:tab/>
        <w:t>195</w:t>
      </w:r>
    </w:p>
    <w:p w14:paraId="171FE2DA" w14:textId="70E4A514" w:rsidR="00BE252E" w:rsidRPr="00CC62CE" w:rsidRDefault="00321E0C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>
        <w:rPr>
          <w:rStyle w:val="Uppgiftssiffra"/>
          <w:lang w:val="en-GB"/>
        </w:rPr>
        <w:t>9</w:t>
      </w:r>
      <w:r w:rsidR="00BE252E" w:rsidRPr="00CC62CE">
        <w:rPr>
          <w:b/>
          <w:bCs/>
          <w:lang w:val="en-US"/>
        </w:rPr>
        <w:tab/>
      </w:r>
      <w:r w:rsidR="00BE252E" w:rsidRPr="00CC62CE">
        <w:rPr>
          <w:lang w:val="en-US"/>
        </w:rPr>
        <w:t>a) </w:t>
      </w:r>
      <w:r w:rsidR="00BE252E" w:rsidRPr="00CC62CE">
        <w:rPr>
          <w:position w:val="-24"/>
        </w:rPr>
        <w:object w:dxaOrig="460" w:dyaOrig="620" w14:anchorId="4A156AB4">
          <v:shape id="_x0000_i1032" type="#_x0000_t75" alt="" style="width:23.15pt;height:30.85pt" o:ole="">
            <v:imagedata r:id="rId21" o:title=""/>
          </v:shape>
          <o:OLEObject Type="Embed" ProgID="Equation.DSMT4" ShapeID="_x0000_i1032" DrawAspect="Content" ObjectID="_1742634019" r:id="rId22"/>
        </w:object>
      </w:r>
      <w:r w:rsidR="00BE252E" w:rsidRPr="00CC62CE">
        <w:rPr>
          <w:lang w:val="en-US"/>
        </w:rPr>
        <w:tab/>
        <w:t xml:space="preserve">b) </w:t>
      </w:r>
      <w:r w:rsidR="00BE252E" w:rsidRPr="00CC62CE">
        <w:rPr>
          <w:position w:val="-24"/>
        </w:rPr>
        <w:object w:dxaOrig="460" w:dyaOrig="620" w14:anchorId="32AB5BC0">
          <v:shape id="_x0000_i1033" type="#_x0000_t75" alt="" style="width:23.15pt;height:30.85pt" o:ole="">
            <v:imagedata r:id="rId23" o:title=""/>
          </v:shape>
          <o:OLEObject Type="Embed" ProgID="Equation.DSMT4" ShapeID="_x0000_i1033" DrawAspect="Content" ObjectID="_1742634020" r:id="rId24"/>
        </w:object>
      </w:r>
      <w:r w:rsidR="00BE252E" w:rsidRPr="00CC62CE">
        <w:rPr>
          <w:lang w:val="en-US"/>
        </w:rPr>
        <w:tab/>
        <w:t>c) </w:t>
      </w:r>
      <w:r w:rsidR="00BE252E" w:rsidRPr="00CC62CE">
        <w:rPr>
          <w:position w:val="-30"/>
        </w:rPr>
        <w:object w:dxaOrig="600" w:dyaOrig="680" w14:anchorId="72EB9EDA">
          <v:shape id="_x0000_i1034" type="#_x0000_t75" alt="" style="width:30pt;height:33.85pt" o:ole="">
            <v:imagedata r:id="rId25" o:title=""/>
          </v:shape>
          <o:OLEObject Type="Embed" ProgID="Equation.DSMT4" ShapeID="_x0000_i1034" DrawAspect="Content" ObjectID="_1742634021" r:id="rId26"/>
        </w:object>
      </w:r>
      <w:r w:rsidR="00BE252E" w:rsidRPr="00CC62CE">
        <w:rPr>
          <w:lang w:val="en-US"/>
        </w:rPr>
        <w:tab/>
        <w:t>196</w:t>
      </w:r>
    </w:p>
    <w:p w14:paraId="3D4E8722" w14:textId="77777777" w:rsidR="000554BB" w:rsidRPr="00C407B0" w:rsidRDefault="000554BB" w:rsidP="00BE252E">
      <w:pPr>
        <w:pStyle w:val="Uppgiftluftver"/>
        <w:rPr>
          <w:lang w:val="en-GB"/>
        </w:rPr>
      </w:pPr>
      <w:r w:rsidRPr="00C407B0">
        <w:rPr>
          <w:lang w:val="en-GB"/>
        </w:rPr>
        <w:br w:type="page"/>
      </w:r>
    </w:p>
    <w:p w14:paraId="08A2F733" w14:textId="44A68AEB" w:rsidR="00E4334E" w:rsidRPr="00C407B0" w:rsidRDefault="00B30392" w:rsidP="00E03B42">
      <w:pPr>
        <w:pStyle w:val="RAvsnitt"/>
        <w:rPr>
          <w:rFonts w:ascii="Arial" w:hAnsi="Arial" w:cs="Arial"/>
          <w:lang w:val="en-GB"/>
        </w:rPr>
      </w:pPr>
      <w:r w:rsidRPr="00B3039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543A03AF" wp14:editId="50AC3F64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554BB" w:rsidRPr="00C407B0">
        <w:rPr>
          <w:rFonts w:ascii="Arial" w:hAnsi="Arial" w:cs="Arial"/>
          <w:lang w:val="en-GB"/>
        </w:rPr>
        <w:t>Facit</w:t>
      </w:r>
      <w:proofErr w:type="spellEnd"/>
      <w:r w:rsidR="000554BB" w:rsidRPr="00C407B0">
        <w:rPr>
          <w:rFonts w:ascii="Arial" w:hAnsi="Arial" w:cs="Arial"/>
          <w:lang w:val="en-GB"/>
        </w:rPr>
        <w:t xml:space="preserve"> Repetition</w:t>
      </w:r>
      <w:r w:rsidR="00E552AF" w:rsidRPr="00C407B0">
        <w:rPr>
          <w:rFonts w:ascii="Arial" w:hAnsi="Arial" w:cs="Arial"/>
          <w:lang w:val="en-GB"/>
        </w:rPr>
        <w:t xml:space="preserve"> </w:t>
      </w:r>
      <w:proofErr w:type="spellStart"/>
      <w:r w:rsidR="005A3324" w:rsidRPr="00C407B0">
        <w:rPr>
          <w:rFonts w:ascii="Arial" w:hAnsi="Arial" w:cs="Arial"/>
          <w:lang w:val="en-GB"/>
        </w:rPr>
        <w:t>k</w:t>
      </w:r>
      <w:r w:rsidR="00E552AF" w:rsidRPr="00C407B0">
        <w:rPr>
          <w:rFonts w:ascii="Arial" w:hAnsi="Arial" w:cs="Arial"/>
          <w:lang w:val="en-GB"/>
        </w:rPr>
        <w:t>ap</w:t>
      </w:r>
      <w:proofErr w:type="spellEnd"/>
      <w:r w:rsidR="000554BB" w:rsidRPr="00C407B0">
        <w:rPr>
          <w:rFonts w:ascii="Arial" w:hAnsi="Arial" w:cs="Arial"/>
          <w:lang w:val="en-GB"/>
        </w:rPr>
        <w:t xml:space="preserve"> </w:t>
      </w:r>
      <w:r w:rsidR="00CE4FF8">
        <w:rPr>
          <w:rFonts w:ascii="Arial" w:hAnsi="Arial" w:cs="Arial"/>
          <w:lang w:val="en-GB"/>
        </w:rPr>
        <w:t>4</w:t>
      </w:r>
    </w:p>
    <w:p w14:paraId="6EF21CD1" w14:textId="77777777" w:rsidR="00CE4FF8" w:rsidRDefault="00CE4FF8" w:rsidP="00E03B42">
      <w:pPr>
        <w:pStyle w:val="Facitrad1"/>
        <w:rPr>
          <w:rStyle w:val="Uppgiftssiffra"/>
        </w:rPr>
        <w:sectPr w:rsidR="00CE4FF8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2BC8AD49" w14:textId="2FE5763E" w:rsidR="00CE4FF8" w:rsidRPr="00BA5EB1" w:rsidRDefault="00CE4FF8" w:rsidP="00321E0C">
      <w:pPr>
        <w:pStyle w:val="Facitrad1"/>
      </w:pPr>
      <w:r w:rsidRPr="00BA5EB1">
        <w:rPr>
          <w:rStyle w:val="Uppgiftssiffra"/>
        </w:rPr>
        <w:t xml:space="preserve">  </w:t>
      </w:r>
    </w:p>
    <w:p w14:paraId="4CAC932C" w14:textId="0E9DD533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</w:t>
      </w:r>
      <w:r w:rsidRPr="00CE4FF8">
        <w:rPr>
          <w:b/>
          <w:bCs/>
        </w:rPr>
        <w:tab/>
      </w:r>
      <w:r w:rsidRPr="00CE4FF8">
        <w:t>a) 43,2</w:t>
      </w:r>
    </w:p>
    <w:p w14:paraId="1396EE08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6,3</w:t>
      </w:r>
    </w:p>
    <w:p w14:paraId="203663BA" w14:textId="5FCB42C3" w:rsidR="00CE4FF8" w:rsidRPr="00CE4FF8" w:rsidRDefault="00CE4FF8" w:rsidP="00CE4FF8">
      <w:pPr>
        <w:pStyle w:val="Facitrad1"/>
      </w:pPr>
      <w:r>
        <w:rPr>
          <w:rStyle w:val="Uppgiftssiffra"/>
        </w:rPr>
        <w:br w:type="column"/>
      </w:r>
      <w:r w:rsidR="00321E0C">
        <w:rPr>
          <w:rStyle w:val="Uppgiftssiffra"/>
        </w:rPr>
        <w:t>2</w:t>
      </w:r>
      <w:r w:rsidRPr="00CE4FF8">
        <w:tab/>
        <w:t>a) 24,35</w:t>
      </w:r>
    </w:p>
    <w:p w14:paraId="619CA099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3,1</w:t>
      </w:r>
    </w:p>
    <w:p w14:paraId="50C9F91A" w14:textId="3C9FFE8E" w:rsidR="00CE4FF8" w:rsidRPr="00CE4FF8" w:rsidRDefault="00321E0C" w:rsidP="00CE4FF8">
      <w:pPr>
        <w:pStyle w:val="Facitrad1"/>
      </w:pPr>
      <w:r>
        <w:rPr>
          <w:rStyle w:val="Uppgiftssiffra"/>
        </w:rPr>
        <w:t>3</w:t>
      </w:r>
      <w:r w:rsidR="00CE4FF8" w:rsidRPr="00CE4FF8">
        <w:rPr>
          <w:b/>
          <w:bCs/>
        </w:rPr>
        <w:tab/>
      </w:r>
      <w:r w:rsidR="00CE4FF8" w:rsidRPr="00CE4FF8">
        <w:t>a) 167</w:t>
      </w:r>
    </w:p>
    <w:p w14:paraId="6F664D6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35,36</w:t>
      </w:r>
    </w:p>
    <w:p w14:paraId="42B39ADE" w14:textId="41DE0EA6" w:rsidR="00CE4FF8" w:rsidRPr="00CE4FF8" w:rsidRDefault="00321E0C" w:rsidP="00CE4FF8">
      <w:pPr>
        <w:pStyle w:val="Facitrad1"/>
      </w:pPr>
      <w:r>
        <w:rPr>
          <w:rStyle w:val="Uppgiftssiffra"/>
        </w:rPr>
        <w:t>4</w:t>
      </w:r>
      <w:r w:rsidR="00CE4FF8" w:rsidRPr="00CE4FF8">
        <w:rPr>
          <w:b/>
          <w:bCs/>
        </w:rPr>
        <w:tab/>
      </w:r>
      <w:r w:rsidR="00CE4FF8" w:rsidRPr="00CE4FF8">
        <w:t>a) 1</w:t>
      </w:r>
      <w:r w:rsidR="00C35E1C">
        <w:t xml:space="preserve"> </w:t>
      </w:r>
      <w:r w:rsidR="00CE4FF8" w:rsidRPr="00CE4FF8">
        <w:t>458</w:t>
      </w:r>
    </w:p>
    <w:p w14:paraId="7F4910A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2,8</w:t>
      </w:r>
    </w:p>
    <w:p w14:paraId="31101CD3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c) 2,04</w:t>
      </w:r>
    </w:p>
    <w:p w14:paraId="522E9BCD" w14:textId="2AF52E68" w:rsidR="00CE4FF8" w:rsidRPr="00CE4FF8" w:rsidRDefault="00321E0C" w:rsidP="00CE4FF8">
      <w:pPr>
        <w:pStyle w:val="Facitrad1"/>
      </w:pPr>
      <w:r>
        <w:rPr>
          <w:rStyle w:val="Uppgiftssiffra"/>
        </w:rPr>
        <w:t>5</w:t>
      </w:r>
      <w:r w:rsidR="00CE4FF8" w:rsidRPr="00CE4FF8">
        <w:tab/>
        <w:t xml:space="preserve">34 </w:t>
      </w:r>
      <w:proofErr w:type="spellStart"/>
      <w:r w:rsidR="00CE4FF8" w:rsidRPr="00CE4FF8">
        <w:t>kr</w:t>
      </w:r>
      <w:proofErr w:type="spellEnd"/>
      <w:r w:rsidR="00ED5B57">
        <w:t xml:space="preserve"> </w:t>
      </w:r>
    </w:p>
    <w:p w14:paraId="611BD672" w14:textId="3CC6124C" w:rsidR="00CE4FF8" w:rsidRPr="00CE4FF8" w:rsidRDefault="00321E0C" w:rsidP="00CE4FF8">
      <w:pPr>
        <w:pStyle w:val="Facitrad1"/>
      </w:pPr>
      <w:r>
        <w:rPr>
          <w:rStyle w:val="Uppgiftssiffra"/>
        </w:rPr>
        <w:t>6</w:t>
      </w:r>
      <w:r w:rsidR="00CE4FF8" w:rsidRPr="00CE4FF8">
        <w:tab/>
        <w:t>a) 48</w:t>
      </w:r>
    </w:p>
    <w:p w14:paraId="03FEBE7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20,7</w:t>
      </w:r>
    </w:p>
    <w:p w14:paraId="5EDE8A8A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46</w:t>
      </w:r>
    </w:p>
    <w:p w14:paraId="1A75B4C4" w14:textId="6A333631" w:rsidR="00CE4FF8" w:rsidRPr="00CE4FF8" w:rsidRDefault="00321E0C" w:rsidP="00CE4FF8">
      <w:pPr>
        <w:pStyle w:val="Facitrad1"/>
      </w:pPr>
      <w:r>
        <w:rPr>
          <w:rStyle w:val="Uppgiftssiffra"/>
        </w:rPr>
        <w:t>7</w:t>
      </w:r>
      <w:r w:rsidR="00CE4FF8" w:rsidRPr="00CE4FF8">
        <w:tab/>
        <w:t>a) 21,5</w:t>
      </w:r>
    </w:p>
    <w:p w14:paraId="30A4748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 240</w:t>
      </w:r>
    </w:p>
    <w:p w14:paraId="301666A2" w14:textId="6FD3EA35" w:rsidR="00CE4FF8" w:rsidRPr="00CE4FF8" w:rsidRDefault="00321E0C" w:rsidP="00CE4FF8">
      <w:pPr>
        <w:pStyle w:val="Facitrad1"/>
      </w:pPr>
      <w:r>
        <w:rPr>
          <w:rStyle w:val="Uppgiftssiffra"/>
        </w:rPr>
        <w:t>8</w:t>
      </w:r>
      <w:r w:rsidR="00CE4FF8" w:rsidRPr="00CE4FF8">
        <w:rPr>
          <w:b/>
          <w:bCs/>
        </w:rPr>
        <w:tab/>
      </w:r>
      <w:r w:rsidR="00CE4FF8" w:rsidRPr="00CE4FF8">
        <w:t>a) 6,54</w:t>
      </w:r>
    </w:p>
    <w:p w14:paraId="666C32A9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0,325</w:t>
      </w:r>
    </w:p>
    <w:p w14:paraId="5FE0671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0261</w:t>
      </w:r>
    </w:p>
    <w:p w14:paraId="3EE0CF0D" w14:textId="632EF210" w:rsidR="00CE4FF8" w:rsidRPr="00CE4FF8" w:rsidRDefault="00321E0C" w:rsidP="00CE4FF8">
      <w:pPr>
        <w:pStyle w:val="Facitrad1"/>
      </w:pPr>
      <w:r>
        <w:rPr>
          <w:rStyle w:val="Uppgiftssiffra"/>
        </w:rPr>
        <w:t>9</w:t>
      </w:r>
      <w:r w:rsidR="00CE4FF8" w:rsidRPr="00CE4FF8">
        <w:rPr>
          <w:b/>
          <w:bCs/>
        </w:rPr>
        <w:tab/>
      </w:r>
      <w:r w:rsidR="00CE4FF8" w:rsidRPr="00CE4FF8">
        <w:t>a) 35,2</w:t>
      </w:r>
    </w:p>
    <w:p w14:paraId="517407C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,52</w:t>
      </w:r>
    </w:p>
    <w:p w14:paraId="6B5C3AC2" w14:textId="77777777" w:rsidR="00CE4FF8" w:rsidRPr="008C5769" w:rsidRDefault="0095326B" w:rsidP="00CE4FF8">
      <w:pPr>
        <w:pStyle w:val="Uppgiftrad2"/>
        <w:rPr>
          <w:b/>
          <w:bCs/>
          <w:i/>
          <w:iCs/>
        </w:rPr>
      </w:pPr>
      <w:r w:rsidRPr="0095326B">
        <w:rPr>
          <w:lang w:val="en-US"/>
        </w:rPr>
        <w:tab/>
      </w:r>
      <w:r w:rsidR="00CE4FF8">
        <w:t>c) 0,352</w:t>
      </w:r>
    </w:p>
    <w:p w14:paraId="4C4704E9" w14:textId="77777777" w:rsidR="00E4618D" w:rsidRPr="00EC67B4" w:rsidRDefault="00E4618D" w:rsidP="00CE4FF8">
      <w:pPr>
        <w:pStyle w:val="Facitrad1"/>
      </w:pPr>
    </w:p>
    <w:sectPr w:rsidR="00E4618D" w:rsidRPr="00EC67B4" w:rsidSect="00CE4FF8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EBAD5F" w14:textId="77777777" w:rsidR="0002375A" w:rsidRDefault="0002375A">
      <w:r>
        <w:separator/>
      </w:r>
    </w:p>
  </w:endnote>
  <w:endnote w:type="continuationSeparator" w:id="0">
    <w:p w14:paraId="29229021" w14:textId="77777777" w:rsidR="0002375A" w:rsidRDefault="00023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Yu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1ACBAF" w14:textId="77777777" w:rsidR="0002375A" w:rsidRDefault="0002375A">
      <w:r>
        <w:separator/>
      </w:r>
    </w:p>
  </w:footnote>
  <w:footnote w:type="continuationSeparator" w:id="0">
    <w:p w14:paraId="213C9058" w14:textId="77777777" w:rsidR="0002375A" w:rsidRDefault="00023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.7pt;height:13.7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1865628">
    <w:abstractNumId w:val="0"/>
  </w:num>
  <w:num w:numId="2" w16cid:durableId="1259100843">
    <w:abstractNumId w:val="24"/>
  </w:num>
  <w:num w:numId="3" w16cid:durableId="1109592127">
    <w:abstractNumId w:val="19"/>
  </w:num>
  <w:num w:numId="4" w16cid:durableId="1688750662">
    <w:abstractNumId w:val="30"/>
  </w:num>
  <w:num w:numId="5" w16cid:durableId="261183006">
    <w:abstractNumId w:val="10"/>
  </w:num>
  <w:num w:numId="6" w16cid:durableId="1909609683">
    <w:abstractNumId w:val="8"/>
  </w:num>
  <w:num w:numId="7" w16cid:durableId="1304123146">
    <w:abstractNumId w:val="7"/>
  </w:num>
  <w:num w:numId="8" w16cid:durableId="2013873201">
    <w:abstractNumId w:val="6"/>
  </w:num>
  <w:num w:numId="9" w16cid:durableId="423771411">
    <w:abstractNumId w:val="5"/>
  </w:num>
  <w:num w:numId="10" w16cid:durableId="30690601">
    <w:abstractNumId w:val="9"/>
  </w:num>
  <w:num w:numId="11" w16cid:durableId="65760954">
    <w:abstractNumId w:val="4"/>
  </w:num>
  <w:num w:numId="12" w16cid:durableId="753549861">
    <w:abstractNumId w:val="3"/>
  </w:num>
  <w:num w:numId="13" w16cid:durableId="700664778">
    <w:abstractNumId w:val="2"/>
  </w:num>
  <w:num w:numId="14" w16cid:durableId="1332372284">
    <w:abstractNumId w:val="1"/>
  </w:num>
  <w:num w:numId="15" w16cid:durableId="1964464072">
    <w:abstractNumId w:val="16"/>
  </w:num>
  <w:num w:numId="16" w16cid:durableId="285545874">
    <w:abstractNumId w:val="22"/>
  </w:num>
  <w:num w:numId="17" w16cid:durableId="1164708311">
    <w:abstractNumId w:val="25"/>
  </w:num>
  <w:num w:numId="18" w16cid:durableId="945968377">
    <w:abstractNumId w:val="29"/>
  </w:num>
  <w:num w:numId="19" w16cid:durableId="601186679">
    <w:abstractNumId w:val="13"/>
  </w:num>
  <w:num w:numId="20" w16cid:durableId="758254226">
    <w:abstractNumId w:val="20"/>
  </w:num>
  <w:num w:numId="21" w16cid:durableId="115564494">
    <w:abstractNumId w:val="17"/>
  </w:num>
  <w:num w:numId="22" w16cid:durableId="1165128480">
    <w:abstractNumId w:val="23"/>
  </w:num>
  <w:num w:numId="23" w16cid:durableId="534392411">
    <w:abstractNumId w:val="26"/>
  </w:num>
  <w:num w:numId="24" w16cid:durableId="1492866379">
    <w:abstractNumId w:val="12"/>
  </w:num>
  <w:num w:numId="25" w16cid:durableId="1129862472">
    <w:abstractNumId w:val="14"/>
  </w:num>
  <w:num w:numId="26" w16cid:durableId="733235872">
    <w:abstractNumId w:val="11"/>
  </w:num>
  <w:num w:numId="27" w16cid:durableId="1357847319">
    <w:abstractNumId w:val="28"/>
  </w:num>
  <w:num w:numId="28" w16cid:durableId="187911935">
    <w:abstractNumId w:val="27"/>
  </w:num>
  <w:num w:numId="29" w16cid:durableId="1327325782">
    <w:abstractNumId w:val="21"/>
  </w:num>
  <w:num w:numId="30" w16cid:durableId="1068763988">
    <w:abstractNumId w:val="18"/>
  </w:num>
  <w:num w:numId="31" w16cid:durableId="534077096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75A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0CDB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52C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6F9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21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0CC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1E0C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0E4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4C62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326B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27E6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405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5EB1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252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35E1C"/>
    <w:rsid w:val="00C40388"/>
    <w:rsid w:val="00C407B0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4FF8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79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5B57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3"/>
    <o:shapelayout v:ext="edit">
      <o:idmap v:ext="edit" data="2"/>
    </o:shapelayout>
  </w:shapeDefaults>
  <w:decimalSymbol w:val=","/>
  <w:listSeparator w:val=";"/>
  <w14:docId w14:val="0B6678B2"/>
  <w15:docId w15:val="{5FE12A45-46F0-4A9D-ADCF-7B7AFCCD9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792C47-F77D-428C-AF6C-59CDA0680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9</Words>
  <Characters>728</Characters>
  <Application>Microsoft Office Word</Application>
  <DocSecurity>0</DocSecurity>
  <Lines>6</Lines>
  <Paragraphs>1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87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Sandell Anna</cp:lastModifiedBy>
  <cp:revision>2</cp:revision>
  <cp:lastPrinted>2019-04-24T11:18:00Z</cp:lastPrinted>
  <dcterms:created xsi:type="dcterms:W3CDTF">2023-04-10T10:14:00Z</dcterms:created>
  <dcterms:modified xsi:type="dcterms:W3CDTF">2023-04-10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